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682D" w:rsidRPr="00A4682D" w:rsidRDefault="003D4191" w:rsidP="0033535C">
      <w:pPr>
        <w:spacing w:line="240" w:lineRule="auto"/>
        <w:jc w:val="center"/>
        <w:rPr>
          <w:rFonts w:ascii="Times New Roman" w:hAnsi="Times New Roman" w:cs="Times New Roman"/>
          <w:b/>
          <w:sz w:val="36"/>
          <w:szCs w:val="36"/>
        </w:rPr>
      </w:pPr>
      <w:r>
        <w:rPr>
          <w:rFonts w:ascii="Times New Roman" w:hAnsi="Times New Roman" w:cs="Times New Roman"/>
          <w:b/>
          <w:sz w:val="36"/>
          <w:szCs w:val="36"/>
        </w:rPr>
        <w:t>Chapter</w:t>
      </w:r>
      <w:r w:rsidR="00AF0104">
        <w:rPr>
          <w:rFonts w:ascii="Times New Roman" w:hAnsi="Times New Roman" w:cs="Times New Roman"/>
          <w:b/>
          <w:sz w:val="36"/>
          <w:szCs w:val="36"/>
        </w:rPr>
        <w:t>-3</w:t>
      </w:r>
      <w:r>
        <w:rPr>
          <w:rFonts w:ascii="Times New Roman" w:hAnsi="Times New Roman" w:cs="Times New Roman"/>
          <w:b/>
          <w:sz w:val="36"/>
          <w:szCs w:val="36"/>
        </w:rPr>
        <w:t>-</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 develops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while</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1in" o:ole="">
            <v:imagedata r:id="rId6" o:title=""/>
          </v:shape>
          <o:OLEObject Type="Embed" ProgID="Equation.DSMT4" ShapeID="_x0000_i1025" DrawAspect="Content" ObjectID="_1587195667" r:id="rId7"/>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for</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7.9pt;height:1in" o:ole="">
            <v:imagedata r:id="rId8" o:title=""/>
          </v:shape>
          <o:OLEObject Type="Embed" ProgID="Equation.DSMT4" ShapeID="_x0000_i1026" DrawAspect="Content" ObjectID="_1587195668" r:id="rId9"/>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r w:rsidRPr="00A4682D">
        <w:rPr>
          <w:rFonts w:ascii="Times New Roman" w:hAnsi="Times New Roman" w:cs="Times New Roman"/>
          <w:b/>
          <w:i/>
          <w:sz w:val="24"/>
          <w:szCs w:val="24"/>
        </w:rPr>
        <w:t>do</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2pt;height:54.45pt" o:ole="">
            <v:imagedata r:id="rId10" o:title=""/>
          </v:shape>
          <o:OLEObject Type="Embed" ProgID="Equation.DSMT4" ShapeID="_x0000_i1027" DrawAspect="Content" ObjectID="_1587195669" r:id="rId11"/>
        </w:objec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t xml:space="preserve">Value Comparison </w:t>
      </w:r>
    </w:p>
    <w:p w:rsidR="00070E51" w:rsidRDefault="00070E51" w:rsidP="007641BA">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Boolean algebra a form of algebra in which symbols have the values of either “true” or “false” and are subject to the operations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543403" w:rsidP="00543403">
      <w:pPr>
        <w:jc w:val="both"/>
        <w:rPr>
          <w:rFonts w:ascii="Times New Roman" w:hAnsi="Times New Roman" w:cs="Times New Roman"/>
          <w:sz w:val="24"/>
          <w:szCs w:val="24"/>
        </w:rPr>
      </w:pPr>
      <w:r w:rsidRPr="007421B3">
        <w:rPr>
          <w:rFonts w:ascii="Times New Roman" w:hAnsi="Times New Roman" w:cs="Times New Roman"/>
          <w:sz w:val="24"/>
          <w:szCs w:val="24"/>
        </w:rPr>
        <w:t>A</w:t>
      </w:r>
      <w:r w:rsidR="0030290D">
        <w:rPr>
          <w:rFonts w:ascii="Times New Roman" w:hAnsi="Times New Roman" w:cs="Times New Roman"/>
          <w:sz w:val="24"/>
          <w:szCs w:val="24"/>
        </w:rPr>
        <w:t>n</w:t>
      </w:r>
      <w:r w:rsidRPr="007421B3">
        <w:rPr>
          <w:rFonts w:ascii="Times New Roman" w:hAnsi="Times New Roman" w:cs="Times New Roman"/>
          <w:sz w:val="24"/>
          <w:szCs w:val="24"/>
        </w:rPr>
        <w:t xml:space="preserve"> </w:t>
      </w:r>
      <w:r w:rsidRPr="00654EE9">
        <w:rPr>
          <w:rFonts w:ascii="Times New Roman" w:hAnsi="Times New Roman" w:cs="Times New Roman"/>
          <w:bCs/>
          <w:sz w:val="24"/>
          <w:szCs w:val="24"/>
        </w:rPr>
        <w:t>order of comparison</w:t>
      </w:r>
      <w:r w:rsidRPr="007421B3">
        <w:rPr>
          <w:rFonts w:ascii="Times New Roman" w:hAnsi="Times New Roman" w:cs="Times New Roman"/>
          <w:sz w:val="24"/>
          <w:szCs w:val="24"/>
        </w:rPr>
        <w:t xml:space="preserve"> is a type of sorting algorithm that only reads the list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processing </w:t>
      </w:r>
      <w:r w:rsidR="00061555">
        <w:rPr>
          <w:rFonts w:ascii="Times New Roman" w:hAnsi="Times New Roman"/>
          <w:sz w:val="24"/>
          <w:szCs w:val="30"/>
          <w:lang w:bidi="bn-IN"/>
        </w:rPr>
        <w:lastRenderedPageBreak/>
        <w:t xml:space="preserve">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 xml:space="preserve">End-of-file is a name of condition when the data is finished to read. The computer will signal an end-of-file condition when it occurs. If this technique is not available or not appropriate in </w:t>
      </w:r>
      <w:bookmarkStart w:id="0" w:name="_GoBack"/>
      <w:bookmarkEnd w:id="0"/>
      <w:r w:rsidR="00230C6F">
        <w:rPr>
          <w:rFonts w:ascii="Times New Roman" w:hAnsi="Times New Roman"/>
          <w:sz w:val="24"/>
          <w:szCs w:val="30"/>
          <w:lang w:bidi="bn-IN"/>
        </w:rPr>
        <w:t>computer,</w:t>
      </w:r>
      <w:r>
        <w:rPr>
          <w:rFonts w:ascii="Times New Roman" w:hAnsi="Times New Roman"/>
          <w:sz w:val="24"/>
          <w:szCs w:val="30"/>
          <w:lang w:bidi="bn-IN"/>
        </w:rPr>
        <w:t xml:space="preserve">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 xml:space="preserve">Trainer: Mohammad </w:t>
      </w:r>
      <w:proofErr w:type="spellStart"/>
      <w:r w:rsidRPr="002F6F1D">
        <w:rPr>
          <w:rFonts w:ascii="Times New Roman" w:hAnsi="Times New Roman"/>
          <w:b/>
          <w:bCs/>
          <w:sz w:val="24"/>
          <w:szCs w:val="30"/>
          <w:lang w:bidi="bn-IN"/>
        </w:rPr>
        <w:t>Rajaul</w:t>
      </w:r>
      <w:proofErr w:type="spellEnd"/>
      <w:r w:rsidRPr="002F6F1D">
        <w:rPr>
          <w:rFonts w:ascii="Times New Roman" w:hAnsi="Times New Roman"/>
          <w:b/>
          <w:bCs/>
          <w:sz w:val="24"/>
          <w:szCs w:val="30"/>
          <w:lang w:bidi="bn-IN"/>
        </w:rPr>
        <w:t xml:space="preserve"> Islam</w:t>
      </w:r>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altName w:val="Courier New"/>
    <w:panose1 w:val="000004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15:restartNumberingAfterBreak="0">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15:restartNumberingAfterBreak="0">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15:restartNumberingAfterBreak="0">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15:restartNumberingAfterBreak="0">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1EC"/>
    <w:rsid w:val="00060A94"/>
    <w:rsid w:val="00061555"/>
    <w:rsid w:val="00070E51"/>
    <w:rsid w:val="00091925"/>
    <w:rsid w:val="00155386"/>
    <w:rsid w:val="001C6C82"/>
    <w:rsid w:val="001F02FE"/>
    <w:rsid w:val="00230C6F"/>
    <w:rsid w:val="0023238F"/>
    <w:rsid w:val="002E2A0C"/>
    <w:rsid w:val="002E4E76"/>
    <w:rsid w:val="002F6F1D"/>
    <w:rsid w:val="0030290D"/>
    <w:rsid w:val="003350CA"/>
    <w:rsid w:val="0033535C"/>
    <w:rsid w:val="00357F76"/>
    <w:rsid w:val="00371BFC"/>
    <w:rsid w:val="003D4191"/>
    <w:rsid w:val="00456726"/>
    <w:rsid w:val="004A00CF"/>
    <w:rsid w:val="004E71EC"/>
    <w:rsid w:val="00543403"/>
    <w:rsid w:val="005B0294"/>
    <w:rsid w:val="005E0FA2"/>
    <w:rsid w:val="005F6035"/>
    <w:rsid w:val="00654EE9"/>
    <w:rsid w:val="006738FF"/>
    <w:rsid w:val="00730281"/>
    <w:rsid w:val="007408E3"/>
    <w:rsid w:val="007421B3"/>
    <w:rsid w:val="007641BA"/>
    <w:rsid w:val="00781B0A"/>
    <w:rsid w:val="0078730E"/>
    <w:rsid w:val="00802598"/>
    <w:rsid w:val="00823190"/>
    <w:rsid w:val="008711B4"/>
    <w:rsid w:val="00891273"/>
    <w:rsid w:val="008C0375"/>
    <w:rsid w:val="008D246B"/>
    <w:rsid w:val="008D53DB"/>
    <w:rsid w:val="00960DFB"/>
    <w:rsid w:val="009855CF"/>
    <w:rsid w:val="009D21EC"/>
    <w:rsid w:val="00A06C83"/>
    <w:rsid w:val="00A42C13"/>
    <w:rsid w:val="00A4682D"/>
    <w:rsid w:val="00AB43B8"/>
    <w:rsid w:val="00AD08B7"/>
    <w:rsid w:val="00AF0104"/>
    <w:rsid w:val="00AF4205"/>
    <w:rsid w:val="00BB6C74"/>
    <w:rsid w:val="00C21D6F"/>
    <w:rsid w:val="00C54581"/>
    <w:rsid w:val="00D721E8"/>
    <w:rsid w:val="00DD60A4"/>
    <w:rsid w:val="00ED391F"/>
    <w:rsid w:val="00EE3088"/>
    <w:rsid w:val="00F22A46"/>
    <w:rsid w:val="00F64D2A"/>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B2AE34"/>
  <w15:docId w15:val="{B7D189D6-F6CB-46C4-9591-BBE08397C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6F1329-B995-443D-8BD6-22FFD2CD8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3</Pages>
  <Words>609</Words>
  <Characters>347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Windows User</cp:lastModifiedBy>
  <cp:revision>6</cp:revision>
  <dcterms:created xsi:type="dcterms:W3CDTF">2017-05-08T17:14:00Z</dcterms:created>
  <dcterms:modified xsi:type="dcterms:W3CDTF">2018-05-07T04:55:00Z</dcterms:modified>
</cp:coreProperties>
</file>